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C281E" w:rsidRDefault="00BC281E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BC281E" w:rsidRDefault="00BC281E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BC281E" w:rsidRDefault="00BC281E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BC281E" w:rsidRDefault="00BC281E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BC281E" w:rsidRDefault="00BC281E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BC281E" w:rsidRDefault="00BC281E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BC281E" w:rsidRDefault="00BC281E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BC281E" w:rsidRDefault="00BC281E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BC281E" w:rsidRDefault="00BC281E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BC281E" w:rsidRDefault="00BC281E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BC281E" w:rsidRDefault="00BC281E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BC281E" w:rsidRDefault="00BC281E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BC281E" w:rsidRDefault="00BC281E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BC281E" w:rsidRDefault="00BC281E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</w:p>
    <w:p w:rsidR="006B0318" w:rsidRPr="00D57AB3" w:rsidRDefault="006B0318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</w:pPr>
      <w:r w:rsidRPr="00D57AB3">
        <w:rPr>
          <w:rFonts w:ascii="CAC One Seventy" w:hAnsi="CAC One Seventy" w:cs="CAC One Seventy"/>
          <w:b/>
          <w:bCs/>
          <w:color w:val="0070C0"/>
          <w:sz w:val="84"/>
          <w:szCs w:val="84"/>
          <w:u w:val="single"/>
        </w:rPr>
        <w:lastRenderedPageBreak/>
        <w:t>How do we solve radical equations?</w:t>
      </w:r>
    </w:p>
    <w:p w:rsidR="006B0318" w:rsidRPr="006B0318" w:rsidRDefault="006B0318" w:rsidP="006B0318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80"/>
          <w:szCs w:val="80"/>
        </w:rPr>
      </w:pPr>
      <w:r w:rsidRPr="006B0318">
        <w:rPr>
          <w:rFonts w:ascii="CAC One Seventy" w:hAnsi="CAC One Seventy" w:cs="CAC One Seventy"/>
          <w:color w:val="000000"/>
          <w:sz w:val="80"/>
          <w:szCs w:val="80"/>
        </w:rPr>
        <w:t xml:space="preserve">1.) </w:t>
      </w:r>
      <w:r w:rsidR="004B70F7">
        <w:rPr>
          <w:rFonts w:ascii="CAC One Seventy" w:hAnsi="CAC One Seventy" w:cs="CAC One Seventy"/>
          <w:color w:val="000000"/>
          <w:sz w:val="80"/>
          <w:szCs w:val="80"/>
        </w:rPr>
        <w:t>____________</w:t>
      </w:r>
      <w:r w:rsidRPr="006B0318">
        <w:rPr>
          <w:rFonts w:ascii="CAC One Seventy" w:hAnsi="CAC One Seventy" w:cs="CAC One Seventy"/>
          <w:color w:val="000000"/>
          <w:sz w:val="80"/>
          <w:szCs w:val="80"/>
        </w:rPr>
        <w:t xml:space="preserve"> the radical on one side of the equation.</w:t>
      </w:r>
    </w:p>
    <w:p w:rsidR="006B0318" w:rsidRDefault="006B0318" w:rsidP="006B0318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80"/>
          <w:szCs w:val="80"/>
        </w:rPr>
      </w:pPr>
    </w:p>
    <w:p w:rsidR="006B0318" w:rsidRDefault="006B0318" w:rsidP="006B0318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80"/>
          <w:szCs w:val="80"/>
        </w:rPr>
      </w:pPr>
      <w:r w:rsidRPr="006B0318">
        <w:rPr>
          <w:rFonts w:ascii="CAC One Seventy" w:hAnsi="CAC One Seventy" w:cs="CAC One Seventy"/>
          <w:color w:val="000000"/>
          <w:sz w:val="80"/>
          <w:szCs w:val="80"/>
        </w:rPr>
        <w:t xml:space="preserve">2.) Raise </w:t>
      </w:r>
      <w:r w:rsidR="004B70F7">
        <w:rPr>
          <w:rFonts w:ascii="CAC One Seventy" w:hAnsi="CAC One Seventy" w:cs="CAC One Seventy"/>
          <w:b/>
          <w:bCs/>
          <w:color w:val="000000"/>
          <w:sz w:val="80"/>
          <w:szCs w:val="80"/>
        </w:rPr>
        <w:t>_____________</w:t>
      </w:r>
      <w:r w:rsidRPr="006B0318">
        <w:rPr>
          <w:rFonts w:ascii="CAC One Seventy" w:hAnsi="CAC One Seventy" w:cs="CAC One Seventy"/>
          <w:color w:val="000000"/>
          <w:sz w:val="80"/>
          <w:szCs w:val="80"/>
        </w:rPr>
        <w:t xml:space="preserve"> of the equation to the nth power. </w:t>
      </w:r>
    </w:p>
    <w:p w:rsidR="006B0318" w:rsidRDefault="006B0318" w:rsidP="006B0318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80"/>
          <w:szCs w:val="80"/>
        </w:rPr>
      </w:pPr>
    </w:p>
    <w:p w:rsidR="006B0318" w:rsidRPr="006B0318" w:rsidRDefault="006B0318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i/>
          <w:iCs/>
          <w:color w:val="000000"/>
          <w:sz w:val="80"/>
          <w:szCs w:val="80"/>
        </w:rPr>
      </w:pPr>
      <w:r w:rsidRPr="006B0318">
        <w:rPr>
          <w:rFonts w:ascii="CAC One Seventy" w:hAnsi="CAC One Seventy" w:cs="CAC One Seventy"/>
          <w:i/>
          <w:iCs/>
          <w:color w:val="000000"/>
          <w:sz w:val="80"/>
          <w:szCs w:val="80"/>
        </w:rPr>
        <w:t>(</w:t>
      </w:r>
      <w:proofErr w:type="gramStart"/>
      <w:r w:rsidRPr="006B0318">
        <w:rPr>
          <w:rFonts w:ascii="CAC One Seventy" w:hAnsi="CAC One Seventy" w:cs="CAC One Seventy"/>
          <w:i/>
          <w:iCs/>
          <w:color w:val="000000"/>
          <w:sz w:val="80"/>
          <w:szCs w:val="80"/>
        </w:rPr>
        <w:t>nth</w:t>
      </w:r>
      <w:proofErr w:type="gramEnd"/>
      <w:r w:rsidRPr="006B0318">
        <w:rPr>
          <w:rFonts w:ascii="CAC One Seventy" w:hAnsi="CAC One Seventy" w:cs="CAC One Seventy"/>
          <w:i/>
          <w:iCs/>
          <w:color w:val="000000"/>
          <w:sz w:val="80"/>
          <w:szCs w:val="80"/>
        </w:rPr>
        <w:t xml:space="preserve"> power = </w:t>
      </w:r>
      <w:r w:rsidR="004B70F7">
        <w:rPr>
          <w:rFonts w:ascii="CAC One Seventy" w:hAnsi="CAC One Seventy" w:cs="CAC One Seventy"/>
          <w:i/>
          <w:iCs/>
          <w:color w:val="000000"/>
          <w:sz w:val="80"/>
          <w:szCs w:val="80"/>
        </w:rPr>
        <w:t>_______</w:t>
      </w:r>
      <w:r w:rsidRPr="006B0318">
        <w:rPr>
          <w:rFonts w:ascii="CAC One Seventy" w:hAnsi="CAC One Seventy" w:cs="CAC One Seventy"/>
          <w:i/>
          <w:iCs/>
          <w:color w:val="000000"/>
          <w:sz w:val="80"/>
          <w:szCs w:val="80"/>
        </w:rPr>
        <w:t xml:space="preserve"> value)</w:t>
      </w:r>
    </w:p>
    <w:p w:rsidR="006B0318" w:rsidRDefault="006B0318" w:rsidP="006B0318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80"/>
          <w:szCs w:val="80"/>
        </w:rPr>
      </w:pPr>
    </w:p>
    <w:p w:rsidR="006B0318" w:rsidRPr="006B0318" w:rsidRDefault="006B0318" w:rsidP="006B0318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80"/>
          <w:szCs w:val="80"/>
        </w:rPr>
      </w:pPr>
      <w:r w:rsidRPr="006B0318">
        <w:rPr>
          <w:rFonts w:ascii="CAC One Seventy" w:hAnsi="CAC One Seventy" w:cs="CAC One Seventy"/>
          <w:color w:val="000000"/>
          <w:sz w:val="80"/>
          <w:szCs w:val="80"/>
        </w:rPr>
        <w:t>3.) Simplify and solve.</w:t>
      </w:r>
    </w:p>
    <w:p w:rsidR="006B0318" w:rsidRDefault="006B0318" w:rsidP="006B0318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80"/>
          <w:szCs w:val="80"/>
        </w:rPr>
      </w:pPr>
    </w:p>
    <w:p w:rsidR="006B0318" w:rsidRPr="006B0318" w:rsidRDefault="006B0318" w:rsidP="006B0318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80"/>
          <w:szCs w:val="80"/>
        </w:rPr>
      </w:pPr>
      <w:r w:rsidRPr="006B0318">
        <w:rPr>
          <w:rFonts w:ascii="CAC One Seventy" w:hAnsi="CAC One Seventy" w:cs="CAC One Seventy"/>
          <w:color w:val="000000"/>
          <w:sz w:val="80"/>
          <w:szCs w:val="80"/>
        </w:rPr>
        <w:t>4.) Check your solution(s) for extraneous</w:t>
      </w:r>
      <w:r>
        <w:rPr>
          <w:rFonts w:ascii="CAC One Seventy" w:hAnsi="CAC One Seventy" w:cs="CAC One Seventy"/>
          <w:color w:val="000000"/>
          <w:sz w:val="80"/>
          <w:szCs w:val="80"/>
        </w:rPr>
        <w:t xml:space="preserve"> </w:t>
      </w:r>
      <w:r w:rsidRPr="006B0318">
        <w:rPr>
          <w:rFonts w:ascii="CAC One Seventy" w:hAnsi="CAC One Seventy" w:cs="CAC One Seventy"/>
          <w:color w:val="000000"/>
          <w:sz w:val="80"/>
          <w:szCs w:val="80"/>
        </w:rPr>
        <w:t>solutions.</w:t>
      </w:r>
    </w:p>
    <w:p w:rsidR="006B0318" w:rsidRPr="006B0318" w:rsidRDefault="006B0318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color w:val="000000"/>
          <w:sz w:val="40"/>
          <w:szCs w:val="80"/>
        </w:rPr>
      </w:pPr>
    </w:p>
    <w:p w:rsidR="006B0318" w:rsidRDefault="006B0318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FF0000"/>
          <w:sz w:val="80"/>
          <w:szCs w:val="80"/>
        </w:rPr>
      </w:pPr>
      <w:r w:rsidRPr="006B0318">
        <w:rPr>
          <w:rFonts w:ascii="CAC One Seventy" w:hAnsi="CAC One Seventy" w:cs="CAC One Seventy"/>
          <w:b/>
          <w:bCs/>
          <w:color w:val="FF0000"/>
          <w:sz w:val="80"/>
          <w:szCs w:val="80"/>
        </w:rPr>
        <w:t xml:space="preserve">*Solutions that cause the equation to be </w:t>
      </w:r>
      <w:r w:rsidR="004B70F7">
        <w:rPr>
          <w:rFonts w:ascii="CAC One Seventy" w:hAnsi="CAC One Seventy" w:cs="CAC One Seventy"/>
          <w:b/>
          <w:bCs/>
          <w:color w:val="FF0000"/>
          <w:sz w:val="80"/>
          <w:szCs w:val="80"/>
        </w:rPr>
        <w:t>____________</w:t>
      </w:r>
      <w:r w:rsidRPr="006B0318">
        <w:rPr>
          <w:rFonts w:ascii="CAC One Seventy" w:hAnsi="CAC One Seventy" w:cs="CAC One Seventy"/>
          <w:b/>
          <w:bCs/>
          <w:color w:val="FF0000"/>
          <w:sz w:val="80"/>
          <w:szCs w:val="80"/>
        </w:rPr>
        <w:t>.</w:t>
      </w:r>
    </w:p>
    <w:p w:rsidR="00395DAC" w:rsidRPr="00395DAC" w:rsidRDefault="00395DAC" w:rsidP="00395DAC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b/>
          <w:bCs/>
          <w:sz w:val="80"/>
          <w:szCs w:val="80"/>
        </w:rPr>
      </w:pPr>
      <w:r w:rsidRPr="00395DAC">
        <w:rPr>
          <w:rFonts w:ascii="CAC One Seventy" w:hAnsi="CAC One Seventy" w:cs="CAC One Seventy"/>
          <w:b/>
          <w:bCs/>
          <w:sz w:val="80"/>
          <w:szCs w:val="80"/>
        </w:rPr>
        <w:t>Examples: Solve. Remember to check for extraneous solution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35"/>
        <w:gridCol w:w="5335"/>
      </w:tblGrid>
      <w:tr w:rsidR="00E308D7" w:rsidRPr="00395DAC" w:rsidTr="00E308D7">
        <w:trPr>
          <w:trHeight w:val="4634"/>
        </w:trPr>
        <w:tc>
          <w:tcPr>
            <w:tcW w:w="5335" w:type="dxa"/>
          </w:tcPr>
          <w:p w:rsidR="00395DAC" w:rsidRPr="00395DAC" w:rsidRDefault="00395DAC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  <w:r w:rsidRPr="00395DAC">
              <w:rPr>
                <w:rFonts w:ascii="CAC One Seventy" w:hAnsi="CAC One Seventy" w:cs="CAC One Seventy"/>
                <w:bCs/>
                <w:sz w:val="80"/>
                <w:szCs w:val="80"/>
              </w:rPr>
              <w:t>1.)</w:t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527B19A5" wp14:editId="282EEBDF">
                  <wp:extent cx="2103120" cy="527143"/>
                  <wp:effectExtent l="0" t="0" r="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8662" cy="5435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5" w:type="dxa"/>
          </w:tcPr>
          <w:p w:rsidR="00395DAC" w:rsidRDefault="00395DAC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  <w:r w:rsidRPr="00395DAC">
              <w:rPr>
                <w:rFonts w:ascii="CAC One Seventy" w:hAnsi="CAC One Seventy" w:cs="CAC One Seventy"/>
                <w:bCs/>
                <w:sz w:val="80"/>
                <w:szCs w:val="80"/>
              </w:rPr>
              <w:t>2.)</w:t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2108F109" wp14:editId="069785A2">
                  <wp:extent cx="2606040" cy="521208"/>
                  <wp:effectExtent l="0" t="0" r="381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8930" cy="5437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noProof/>
              </w:rPr>
            </w:pPr>
          </w:p>
          <w:p w:rsidR="00E308D7" w:rsidRPr="00395DAC" w:rsidRDefault="00E308D7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</w:tc>
      </w:tr>
      <w:tr w:rsidR="00395DAC" w:rsidRPr="00395DAC" w:rsidTr="00E308D7">
        <w:trPr>
          <w:trHeight w:val="2746"/>
        </w:trPr>
        <w:tc>
          <w:tcPr>
            <w:tcW w:w="5335" w:type="dxa"/>
          </w:tcPr>
          <w:p w:rsidR="00395DAC" w:rsidRPr="00395DAC" w:rsidRDefault="00395DAC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  <w:r w:rsidRPr="00395DAC">
              <w:rPr>
                <w:rFonts w:ascii="CAC One Seventy" w:hAnsi="CAC One Seventy" w:cs="CAC One Seventy"/>
                <w:bCs/>
                <w:sz w:val="80"/>
                <w:szCs w:val="80"/>
              </w:rPr>
              <w:t>3.)</w:t>
            </w:r>
            <w:r>
              <w:rPr>
                <w:rFonts w:ascii="CAC One Seventy" w:hAnsi="CAC One Seventy" w:cs="CAC One Seventy"/>
                <w:bCs/>
                <w:sz w:val="80"/>
                <w:szCs w:val="80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56555D46" wp14:editId="123227CF">
                  <wp:extent cx="2499360" cy="508435"/>
                  <wp:effectExtent l="0" t="0" r="0" b="635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2567" cy="5294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5" w:type="dxa"/>
          </w:tcPr>
          <w:p w:rsidR="00395DAC" w:rsidRDefault="00395DAC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  <w:r w:rsidRPr="00395DAC">
              <w:rPr>
                <w:rFonts w:ascii="CAC One Seventy" w:hAnsi="CAC One Seventy" w:cs="CAC One Seventy"/>
                <w:bCs/>
                <w:sz w:val="80"/>
                <w:szCs w:val="80"/>
              </w:rPr>
              <w:t>4.)</w:t>
            </w:r>
            <w:r>
              <w:rPr>
                <w:rFonts w:ascii="CAC One Seventy" w:hAnsi="CAC One Seventy" w:cs="CAC One Seventy"/>
                <w:bCs/>
                <w:sz w:val="80"/>
                <w:szCs w:val="80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19E2D12E" wp14:editId="659849BF">
                  <wp:extent cx="2260600" cy="477239"/>
                  <wp:effectExtent l="0" t="0" r="635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2641" cy="4987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  <w:p w:rsidR="00E308D7" w:rsidRPr="00395DAC" w:rsidRDefault="00E308D7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</w:tc>
      </w:tr>
      <w:tr w:rsidR="00395DAC" w:rsidRPr="00395DAC" w:rsidTr="00E308D7">
        <w:trPr>
          <w:trHeight w:val="2746"/>
        </w:trPr>
        <w:tc>
          <w:tcPr>
            <w:tcW w:w="10670" w:type="dxa"/>
            <w:gridSpan w:val="2"/>
          </w:tcPr>
          <w:p w:rsidR="00395DAC" w:rsidRDefault="00395DAC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  <w:r w:rsidRPr="00395DAC">
              <w:rPr>
                <w:rFonts w:ascii="CAC One Seventy" w:hAnsi="CAC One Seventy" w:cs="CAC One Seventy"/>
                <w:bCs/>
                <w:sz w:val="80"/>
                <w:szCs w:val="80"/>
              </w:rPr>
              <w:t>5.)</w:t>
            </w:r>
            <w:r>
              <w:rPr>
                <w:rFonts w:ascii="CAC One Seventy" w:hAnsi="CAC One Seventy" w:cs="CAC One Seventy"/>
                <w:bCs/>
                <w:sz w:val="80"/>
                <w:szCs w:val="80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0DCF06D9" wp14:editId="1C5AE39C">
                  <wp:extent cx="2758440" cy="591532"/>
                  <wp:effectExtent l="0" t="0" r="381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8568" cy="608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  <w:p w:rsidR="00E308D7" w:rsidRPr="00395DAC" w:rsidRDefault="00E308D7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bCs/>
                <w:sz w:val="80"/>
                <w:szCs w:val="80"/>
              </w:rPr>
            </w:pPr>
          </w:p>
        </w:tc>
      </w:tr>
    </w:tbl>
    <w:p w:rsidR="00395DAC" w:rsidRPr="00D57AB3" w:rsidRDefault="00395DAC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0070C0"/>
          <w:sz w:val="80"/>
          <w:szCs w:val="80"/>
        </w:rPr>
      </w:pPr>
      <w:bookmarkStart w:id="0" w:name="_GoBack"/>
      <w:bookmarkEnd w:id="0"/>
      <w:r w:rsidRPr="00D57AB3">
        <w:rPr>
          <w:rFonts w:ascii="CAC One Seventy" w:hAnsi="CAC One Seventy" w:cs="CAC One Seventy"/>
          <w:b/>
          <w:bCs/>
          <w:color w:val="0070C0"/>
          <w:sz w:val="80"/>
          <w:szCs w:val="80"/>
        </w:rPr>
        <w:t>How do we solve equations with rational exponents?</w:t>
      </w:r>
    </w:p>
    <w:p w:rsidR="00395DAC" w:rsidRPr="006B0318" w:rsidRDefault="00395DAC" w:rsidP="00395DAC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80"/>
          <w:szCs w:val="80"/>
        </w:rPr>
      </w:pPr>
      <w:r w:rsidRPr="006B0318">
        <w:rPr>
          <w:rFonts w:ascii="CAC One Seventy" w:hAnsi="CAC One Seventy" w:cs="CAC One Seventy"/>
          <w:color w:val="000000"/>
          <w:sz w:val="80"/>
          <w:szCs w:val="80"/>
        </w:rPr>
        <w:t xml:space="preserve">1.) Isolate the </w:t>
      </w:r>
      <w:r w:rsidR="00E308D7" w:rsidRPr="00E308D7">
        <w:rPr>
          <w:rFonts w:ascii="CAC One Seventy" w:hAnsi="CAC One Seventy" w:cs="CAC One Seventy"/>
          <w:color w:val="000000"/>
          <w:position w:val="-10"/>
          <w:sz w:val="80"/>
          <w:szCs w:val="80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35pt;height:56.95pt" o:ole="">
            <v:imagedata r:id="rId9" o:title=""/>
          </v:shape>
          <o:OLEObject Type="Embed" ProgID="Equation.DSMT4" ShapeID="_x0000_i1025" DrawAspect="Content" ObjectID="_1570261980" r:id="rId10"/>
        </w:object>
      </w:r>
      <w:r w:rsidRPr="006B0318">
        <w:rPr>
          <w:rFonts w:ascii="CAC One Seventy" w:hAnsi="CAC One Seventy" w:cs="CAC One Seventy"/>
          <w:color w:val="000000"/>
          <w:sz w:val="80"/>
          <w:szCs w:val="80"/>
        </w:rPr>
        <w:t>on one side of the equation.</w:t>
      </w:r>
    </w:p>
    <w:p w:rsidR="00395DAC" w:rsidRDefault="00395DAC" w:rsidP="00395DAC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80"/>
          <w:szCs w:val="80"/>
        </w:rPr>
      </w:pPr>
    </w:p>
    <w:p w:rsidR="00395DAC" w:rsidRDefault="00395DAC" w:rsidP="00395DAC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80"/>
          <w:szCs w:val="80"/>
        </w:rPr>
      </w:pPr>
      <w:r w:rsidRPr="006B0318">
        <w:rPr>
          <w:rFonts w:ascii="CAC One Seventy" w:hAnsi="CAC One Seventy" w:cs="CAC One Seventy"/>
          <w:color w:val="000000"/>
          <w:sz w:val="80"/>
          <w:szCs w:val="80"/>
        </w:rPr>
        <w:t xml:space="preserve">2.) Raise </w:t>
      </w:r>
      <w:r w:rsidRPr="006B0318">
        <w:rPr>
          <w:rFonts w:ascii="CAC One Seventy" w:hAnsi="CAC One Seventy" w:cs="CAC One Seventy"/>
          <w:b/>
          <w:bCs/>
          <w:color w:val="000000"/>
          <w:sz w:val="80"/>
          <w:szCs w:val="80"/>
        </w:rPr>
        <w:t>BOTH SIDES</w:t>
      </w:r>
      <w:r w:rsidRPr="006B0318">
        <w:rPr>
          <w:rFonts w:ascii="CAC One Seventy" w:hAnsi="CAC One Seventy" w:cs="CAC One Seventy"/>
          <w:color w:val="000000"/>
          <w:sz w:val="80"/>
          <w:szCs w:val="80"/>
        </w:rPr>
        <w:t xml:space="preserve"> of the equation to the </w:t>
      </w:r>
      <w:r w:rsidR="004B70F7">
        <w:rPr>
          <w:rFonts w:ascii="CAC One Seventy" w:hAnsi="CAC One Seventy" w:cs="CAC One Seventy"/>
          <w:color w:val="000000"/>
          <w:sz w:val="80"/>
          <w:szCs w:val="80"/>
        </w:rPr>
        <w:t>______</w:t>
      </w:r>
      <w:r w:rsidR="00E308D7">
        <w:rPr>
          <w:rFonts w:ascii="CAC One Seventy" w:hAnsi="CAC One Seventy" w:cs="CAC One Seventy"/>
          <w:color w:val="000000"/>
          <w:sz w:val="80"/>
          <w:szCs w:val="80"/>
        </w:rPr>
        <w:t xml:space="preserve"> of rational exponent.</w:t>
      </w:r>
    </w:p>
    <w:p w:rsidR="00395DAC" w:rsidRDefault="00E308D7" w:rsidP="00E308D7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color w:val="000000"/>
          <w:sz w:val="80"/>
          <w:szCs w:val="80"/>
        </w:rPr>
      </w:pPr>
      <w:r w:rsidRPr="00E308D7">
        <w:rPr>
          <w:rFonts w:ascii="CAC One Seventy" w:hAnsi="CAC One Seventy" w:cs="CAC One Seventy"/>
          <w:color w:val="000000"/>
          <w:position w:val="-24"/>
          <w:sz w:val="80"/>
          <w:szCs w:val="80"/>
        </w:rPr>
        <w:object w:dxaOrig="740" w:dyaOrig="620">
          <v:shape id="_x0000_i1026" type="#_x0000_t75" style="width:83.7pt;height:68.65pt" o:ole="">
            <v:imagedata r:id="rId11" o:title=""/>
          </v:shape>
          <o:OLEObject Type="Embed" ProgID="Equation.DSMT4" ShapeID="_x0000_i1026" DrawAspect="Content" ObjectID="_1570261981" r:id="rId12"/>
        </w:object>
      </w:r>
    </w:p>
    <w:p w:rsidR="00395DAC" w:rsidRPr="006B0318" w:rsidRDefault="00395DAC" w:rsidP="00395DAC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80"/>
          <w:szCs w:val="80"/>
        </w:rPr>
      </w:pPr>
      <w:r w:rsidRPr="006B0318">
        <w:rPr>
          <w:rFonts w:ascii="CAC One Seventy" w:hAnsi="CAC One Seventy" w:cs="CAC One Seventy"/>
          <w:color w:val="000000"/>
          <w:sz w:val="80"/>
          <w:szCs w:val="80"/>
        </w:rPr>
        <w:t>3.) Simplify and solve.</w:t>
      </w:r>
    </w:p>
    <w:p w:rsidR="00395DAC" w:rsidRDefault="00395DAC" w:rsidP="00395DAC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80"/>
          <w:szCs w:val="80"/>
        </w:rPr>
      </w:pPr>
    </w:p>
    <w:p w:rsidR="00395DAC" w:rsidRDefault="00395DAC" w:rsidP="00395DAC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80"/>
          <w:szCs w:val="80"/>
        </w:rPr>
      </w:pPr>
      <w:r w:rsidRPr="006B0318">
        <w:rPr>
          <w:rFonts w:ascii="CAC One Seventy" w:hAnsi="CAC One Seventy" w:cs="CAC One Seventy"/>
          <w:color w:val="000000"/>
          <w:sz w:val="80"/>
          <w:szCs w:val="80"/>
        </w:rPr>
        <w:t>4.) Check your solution(s) for extraneous</w:t>
      </w:r>
      <w:r>
        <w:rPr>
          <w:rFonts w:ascii="CAC One Seventy" w:hAnsi="CAC One Seventy" w:cs="CAC One Seventy"/>
          <w:color w:val="000000"/>
          <w:sz w:val="80"/>
          <w:szCs w:val="80"/>
        </w:rPr>
        <w:t xml:space="preserve"> </w:t>
      </w:r>
      <w:r w:rsidRPr="006B0318">
        <w:rPr>
          <w:rFonts w:ascii="CAC One Seventy" w:hAnsi="CAC One Seventy" w:cs="CAC One Seventy"/>
          <w:color w:val="000000"/>
          <w:sz w:val="80"/>
          <w:szCs w:val="80"/>
        </w:rPr>
        <w:t>solutions.</w:t>
      </w:r>
    </w:p>
    <w:p w:rsidR="00E308D7" w:rsidRDefault="00E308D7" w:rsidP="00395DAC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80"/>
          <w:szCs w:val="80"/>
        </w:rPr>
      </w:pPr>
    </w:p>
    <w:p w:rsidR="00E308D7" w:rsidRPr="00395DAC" w:rsidRDefault="00E308D7" w:rsidP="00E308D7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b/>
          <w:bCs/>
          <w:sz w:val="80"/>
          <w:szCs w:val="80"/>
        </w:rPr>
      </w:pPr>
      <w:r w:rsidRPr="00395DAC">
        <w:rPr>
          <w:rFonts w:ascii="CAC One Seventy" w:hAnsi="CAC One Seventy" w:cs="CAC One Seventy"/>
          <w:b/>
          <w:bCs/>
          <w:sz w:val="80"/>
          <w:szCs w:val="80"/>
        </w:rPr>
        <w:t>Examples: Solve. Remember to check for extraneous solution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E308D7" w:rsidTr="00E308D7">
        <w:trPr>
          <w:trHeight w:val="7851"/>
        </w:trPr>
        <w:tc>
          <w:tcPr>
            <w:tcW w:w="5395" w:type="dxa"/>
          </w:tcPr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  <w:r>
              <w:rPr>
                <w:rFonts w:ascii="CAC One Seventy" w:hAnsi="CAC One Seventy" w:cs="CAC One Seventy"/>
                <w:color w:val="000000"/>
                <w:sz w:val="80"/>
                <w:szCs w:val="80"/>
              </w:rPr>
              <w:t xml:space="preserve">6.) </w:t>
            </w:r>
            <w:r w:rsidRPr="00E308D7">
              <w:rPr>
                <w:rFonts w:ascii="CAC One Seventy" w:hAnsi="CAC One Seventy" w:cs="CAC One Seventy"/>
                <w:color w:val="000000"/>
                <w:position w:val="-10"/>
                <w:sz w:val="80"/>
                <w:szCs w:val="80"/>
              </w:rPr>
              <w:object w:dxaOrig="1480" w:dyaOrig="520">
                <v:shape id="_x0000_i1027" type="#_x0000_t75" style="width:2in;height:50.25pt" o:ole="">
                  <v:imagedata r:id="rId13" o:title=""/>
                </v:shape>
                <o:OLEObject Type="Embed" ProgID="Equation.DSMT4" ShapeID="_x0000_i1027" DrawAspect="Content" ObjectID="_1570261982" r:id="rId14"/>
              </w:object>
            </w:r>
          </w:p>
        </w:tc>
        <w:tc>
          <w:tcPr>
            <w:tcW w:w="5395" w:type="dxa"/>
          </w:tcPr>
          <w:p w:rsidR="00E308D7" w:rsidRDefault="00E308D7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  <w:r>
              <w:rPr>
                <w:rFonts w:ascii="CAC One Seventy" w:hAnsi="CAC One Seventy" w:cs="CAC One Seventy"/>
                <w:color w:val="000000"/>
                <w:sz w:val="80"/>
                <w:szCs w:val="80"/>
              </w:rPr>
              <w:t xml:space="preserve">7.) </w:t>
            </w:r>
            <w:r w:rsidRPr="00E308D7">
              <w:rPr>
                <w:rFonts w:ascii="CAC One Seventy" w:hAnsi="CAC One Seventy" w:cs="CAC One Seventy"/>
                <w:color w:val="000000"/>
                <w:position w:val="-10"/>
                <w:sz w:val="80"/>
                <w:szCs w:val="80"/>
              </w:rPr>
              <w:object w:dxaOrig="1920" w:dyaOrig="520">
                <v:shape id="_x0000_i1028" type="#_x0000_t75" style="width:165.75pt;height:45.2pt" o:ole="">
                  <v:imagedata r:id="rId15" o:title=""/>
                </v:shape>
                <o:OLEObject Type="Embed" ProgID="Equation.DSMT4" ShapeID="_x0000_i1028" DrawAspect="Content" ObjectID="_1570261983" r:id="rId16"/>
              </w:object>
            </w: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</w:p>
          <w:p w:rsidR="00BC281E" w:rsidRDefault="00BC281E" w:rsidP="00395DAC">
            <w:pPr>
              <w:autoSpaceDE w:val="0"/>
              <w:autoSpaceDN w:val="0"/>
              <w:adjustRightInd w:val="0"/>
              <w:spacing w:after="20"/>
              <w:rPr>
                <w:rFonts w:ascii="CAC One Seventy" w:hAnsi="CAC One Seventy" w:cs="CAC One Seventy"/>
                <w:color w:val="000000"/>
                <w:sz w:val="80"/>
                <w:szCs w:val="80"/>
              </w:rPr>
            </w:pPr>
          </w:p>
        </w:tc>
      </w:tr>
    </w:tbl>
    <w:p w:rsidR="004B70F7" w:rsidRPr="004B70F7" w:rsidRDefault="004B70F7" w:rsidP="004B70F7">
      <w:pPr>
        <w:autoSpaceDE w:val="0"/>
        <w:autoSpaceDN w:val="0"/>
        <w:adjustRightInd w:val="0"/>
        <w:spacing w:after="30" w:line="276" w:lineRule="auto"/>
        <w:jc w:val="center"/>
        <w:rPr>
          <w:rFonts w:ascii="Janda Elegant Handwriting" w:hAnsi="Janda Elegant Handwriting" w:cs="Janda Elegant Handwriting"/>
          <w:b/>
          <w:bCs/>
          <w:sz w:val="56"/>
          <w:szCs w:val="48"/>
        </w:rPr>
      </w:pPr>
      <w:r w:rsidRPr="004B70F7">
        <w:rPr>
          <w:rFonts w:ascii="Janda Elegant Handwriting" w:hAnsi="Janda Elegant Handwriting" w:cs="Janda Elegant Handwriting"/>
          <w:b/>
          <w:bCs/>
          <w:sz w:val="56"/>
          <w:szCs w:val="48"/>
        </w:rPr>
        <w:t>How do we solve equations with whole number exponents?</w:t>
      </w:r>
    </w:p>
    <w:p w:rsidR="004B70F7" w:rsidRPr="00A601C1" w:rsidRDefault="004B70F7" w:rsidP="004B70F7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nda Elegant Handwriting"/>
          <w:bCs/>
          <w:sz w:val="72"/>
          <w:szCs w:val="48"/>
        </w:rPr>
      </w:pPr>
      <w:r w:rsidRPr="00A601C1">
        <w:rPr>
          <w:rFonts w:ascii="Century Gothic" w:hAnsi="Century Gothic" w:cs="Janda Elegant Handwriting"/>
          <w:bCs/>
          <w:sz w:val="72"/>
          <w:szCs w:val="48"/>
        </w:rPr>
        <w:t xml:space="preserve">1.) Isolate </w:t>
      </w:r>
      <w:proofErr w:type="spellStart"/>
      <w:proofErr w:type="gramStart"/>
      <w:r w:rsidRPr="00A601C1">
        <w:rPr>
          <w:rFonts w:ascii="Century Gothic" w:hAnsi="Century Gothic" w:cs="Janda Elegant Handwriting"/>
          <w:bCs/>
          <w:sz w:val="72"/>
          <w:szCs w:val="48"/>
        </w:rPr>
        <w:t>the</w:t>
      </w:r>
      <w:proofErr w:type="spellEnd"/>
      <w:r w:rsidRPr="00A601C1">
        <w:rPr>
          <w:rFonts w:ascii="Century Gothic" w:hAnsi="Century Gothic" w:cs="Janda Elegant Handwriting"/>
          <w:bCs/>
          <w:sz w:val="72"/>
          <w:szCs w:val="48"/>
        </w:rPr>
        <w:t xml:space="preserve"> </w:t>
      </w:r>
      <w:proofErr w:type="gramEnd"/>
      <w:r w:rsidRPr="00A601C1">
        <w:rPr>
          <w:rFonts w:ascii="Century Gothic" w:hAnsi="Century Gothic"/>
          <w:noProof/>
          <w:sz w:val="72"/>
          <w:szCs w:val="48"/>
        </w:rPr>
        <w:drawing>
          <wp:inline distT="0" distB="0" distL="0" distR="0" wp14:anchorId="36916AEC" wp14:editId="03BFBBE6">
            <wp:extent cx="1574800" cy="601431"/>
            <wp:effectExtent l="0" t="0" r="6350" b="825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10025" cy="614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601C1">
        <w:rPr>
          <w:rFonts w:ascii="Century Gothic" w:hAnsi="Century Gothic" w:cs="Janda Elegant Handwriting"/>
          <w:bCs/>
          <w:sz w:val="72"/>
          <w:szCs w:val="48"/>
        </w:rPr>
        <w:t>.</w:t>
      </w:r>
    </w:p>
    <w:p w:rsidR="004B70F7" w:rsidRDefault="004B70F7" w:rsidP="004B70F7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nda Elegant Handwriting"/>
          <w:bCs/>
          <w:sz w:val="72"/>
          <w:szCs w:val="48"/>
        </w:rPr>
      </w:pPr>
      <w:r w:rsidRPr="00A601C1">
        <w:rPr>
          <w:rFonts w:ascii="Century Gothic" w:hAnsi="Century Gothic" w:cs="Janda Elegant Handwriting"/>
          <w:bCs/>
          <w:sz w:val="72"/>
          <w:szCs w:val="48"/>
        </w:rPr>
        <w:t>2.) Nth root both sides using the exponent value.</w:t>
      </w:r>
    </w:p>
    <w:p w:rsidR="004B70F7" w:rsidRPr="004B70F7" w:rsidRDefault="004B70F7" w:rsidP="004B70F7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Janda Elegant Handwriting"/>
          <w:bCs/>
          <w:sz w:val="56"/>
          <w:szCs w:val="48"/>
        </w:rPr>
      </w:pPr>
    </w:p>
    <w:p w:rsidR="004B70F7" w:rsidRPr="00A601C1" w:rsidRDefault="004B70F7" w:rsidP="004B70F7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Janda Elegant Handwriting"/>
          <w:bCs/>
          <w:sz w:val="72"/>
          <w:szCs w:val="48"/>
        </w:rPr>
      </w:pPr>
      <w:r>
        <w:rPr>
          <w:rFonts w:ascii="Century Gothic" w:hAnsi="Century Gothic" w:cs="Janda Elegant Handwriting"/>
          <w:bCs/>
          <w:sz w:val="72"/>
          <w:szCs w:val="48"/>
        </w:rPr>
        <w:t>(nth root = __________ value)</w:t>
      </w:r>
    </w:p>
    <w:p w:rsidR="004B70F7" w:rsidRPr="004B70F7" w:rsidRDefault="004B70F7" w:rsidP="004B70F7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Janda Elegant Handwriting"/>
          <w:bCs/>
          <w:sz w:val="56"/>
          <w:szCs w:val="48"/>
        </w:rPr>
      </w:pPr>
    </w:p>
    <w:p w:rsidR="004B70F7" w:rsidRPr="004B70F7" w:rsidRDefault="004B70F7" w:rsidP="004B70F7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Janda Elegant Handwriting"/>
          <w:bCs/>
          <w:sz w:val="56"/>
          <w:szCs w:val="48"/>
        </w:rPr>
      </w:pPr>
      <w:r w:rsidRPr="004B70F7">
        <w:rPr>
          <w:rFonts w:ascii="Century Gothic" w:hAnsi="Century Gothic" w:cs="Janda Elegant Handwriting"/>
          <w:bCs/>
          <w:sz w:val="56"/>
          <w:szCs w:val="48"/>
        </w:rPr>
        <w:t xml:space="preserve">*Any time you apply a </w:t>
      </w:r>
      <w:r w:rsidRPr="004B70F7">
        <w:rPr>
          <w:rFonts w:ascii="KG Second Chances Solid" w:hAnsi="KG Second Chances Solid" w:cs="Janda Elegant Handwriting"/>
          <w:bCs/>
          <w:sz w:val="56"/>
          <w:szCs w:val="48"/>
        </w:rPr>
        <w:t>________________,</w:t>
      </w:r>
      <w:r w:rsidRPr="004B70F7">
        <w:rPr>
          <w:rFonts w:ascii="Century Gothic" w:hAnsi="Century Gothic" w:cs="Janda Elegant Handwriting"/>
          <w:bCs/>
          <w:sz w:val="56"/>
          <w:szCs w:val="48"/>
        </w:rPr>
        <w:t xml:space="preserve"> you must add a </w:t>
      </w:r>
      <w:r w:rsidRPr="004B70F7">
        <w:rPr>
          <w:rFonts w:ascii="KG Second Chances Solid" w:hAnsi="KG Second Chances Solid"/>
          <w:noProof/>
          <w:sz w:val="56"/>
          <w:szCs w:val="48"/>
        </w:rPr>
        <w:t>_______</w:t>
      </w:r>
      <w:r w:rsidRPr="004B70F7">
        <w:rPr>
          <w:rFonts w:ascii="Century Gothic" w:hAnsi="Century Gothic" w:cs="Janda Elegant Handwriting"/>
          <w:bCs/>
          <w:sz w:val="56"/>
          <w:szCs w:val="48"/>
        </w:rPr>
        <w:t xml:space="preserve"> in front of your answer.</w:t>
      </w:r>
    </w:p>
    <w:p w:rsidR="004B70F7" w:rsidRPr="004B70F7" w:rsidRDefault="004B70F7" w:rsidP="004B70F7">
      <w:pPr>
        <w:autoSpaceDE w:val="0"/>
        <w:autoSpaceDN w:val="0"/>
        <w:adjustRightInd w:val="0"/>
        <w:spacing w:after="30" w:line="276" w:lineRule="auto"/>
        <w:jc w:val="center"/>
        <w:rPr>
          <w:rFonts w:ascii="Janda Elegant Handwriting" w:hAnsi="Janda Elegant Handwriting" w:cs="Janda Elegant Handwriting"/>
          <w:bCs/>
          <w:sz w:val="48"/>
          <w:szCs w:val="48"/>
        </w:rPr>
      </w:pPr>
    </w:p>
    <w:p w:rsidR="004B70F7" w:rsidRPr="004B70F7" w:rsidRDefault="004B70F7" w:rsidP="004B70F7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Janda Elegant Handwriting"/>
          <w:bCs/>
          <w:sz w:val="72"/>
          <w:szCs w:val="80"/>
        </w:rPr>
      </w:pPr>
      <w:r w:rsidRPr="004B70F7">
        <w:rPr>
          <w:rFonts w:ascii="Century Gothic" w:hAnsi="Century Gothic" w:cs="Janda Elegant Handwriting"/>
          <w:bCs/>
          <w:sz w:val="72"/>
          <w:szCs w:val="80"/>
        </w:rPr>
        <w:t xml:space="preserve">Your exponent, called the </w:t>
      </w:r>
      <w:r w:rsidRPr="004B70F7">
        <w:rPr>
          <w:rFonts w:ascii="KG Second Chances Solid" w:hAnsi="KG Second Chances Solid" w:cs="Janda Elegant Handwriting"/>
          <w:bCs/>
          <w:sz w:val="56"/>
          <w:szCs w:val="80"/>
        </w:rPr>
        <w:t>________________</w:t>
      </w:r>
      <w:r w:rsidRPr="004B70F7">
        <w:rPr>
          <w:rFonts w:ascii="Century Gothic" w:hAnsi="Century Gothic" w:cs="Janda Elegant Handwriting"/>
          <w:bCs/>
          <w:sz w:val="72"/>
          <w:szCs w:val="80"/>
        </w:rPr>
        <w:t xml:space="preserve">, will </w:t>
      </w:r>
      <w:r w:rsidRPr="004B70F7">
        <w:rPr>
          <w:rFonts w:ascii="KG Second Chances Solid" w:hAnsi="KG Second Chances Solid" w:cs="Janda Elegant Handwriting"/>
          <w:b/>
          <w:bCs/>
          <w:sz w:val="72"/>
          <w:szCs w:val="80"/>
        </w:rPr>
        <w:t>______________</w:t>
      </w:r>
      <w:r w:rsidRPr="004B70F7">
        <w:rPr>
          <w:rFonts w:ascii="Century Gothic" w:hAnsi="Century Gothic" w:cs="Janda Elegant Handwriting"/>
          <w:bCs/>
          <w:sz w:val="72"/>
          <w:szCs w:val="80"/>
        </w:rPr>
        <w:t xml:space="preserve"> the number of solutions.  </w:t>
      </w:r>
    </w:p>
    <w:p w:rsidR="004B70F7" w:rsidRDefault="004B70F7" w:rsidP="004B70F7">
      <w:pPr>
        <w:autoSpaceDE w:val="0"/>
        <w:autoSpaceDN w:val="0"/>
        <w:adjustRightInd w:val="0"/>
        <w:spacing w:after="30" w:line="276" w:lineRule="auto"/>
        <w:rPr>
          <w:rFonts w:ascii="Janda Elegant Handwriting" w:hAnsi="Janda Elegant Handwriting" w:cs="Janda Elegant Handwriting"/>
          <w:b/>
          <w:bCs/>
          <w:sz w:val="72"/>
          <w:szCs w:val="48"/>
        </w:rPr>
      </w:pPr>
      <w:r w:rsidRPr="00000065">
        <w:rPr>
          <w:rFonts w:ascii="Janda Elegant Handwriting" w:hAnsi="Janda Elegant Handwriting" w:cs="Janda Elegant Handwriting"/>
          <w:b/>
          <w:bCs/>
          <w:sz w:val="72"/>
          <w:szCs w:val="48"/>
        </w:rPr>
        <w:t>Examples: Solve the equation.</w:t>
      </w:r>
    </w:p>
    <w:tbl>
      <w:tblPr>
        <w:tblStyle w:val="TableGrid"/>
        <w:tblW w:w="10861" w:type="dxa"/>
        <w:tblLook w:val="04A0" w:firstRow="1" w:lastRow="0" w:firstColumn="1" w:lastColumn="0" w:noHBand="0" w:noVBand="1"/>
      </w:tblPr>
      <w:tblGrid>
        <w:gridCol w:w="5430"/>
        <w:gridCol w:w="5431"/>
      </w:tblGrid>
      <w:tr w:rsidR="004B70F7" w:rsidTr="006C25DC">
        <w:trPr>
          <w:trHeight w:val="7847"/>
        </w:trPr>
        <w:tc>
          <w:tcPr>
            <w:tcW w:w="5430" w:type="dxa"/>
          </w:tcPr>
          <w:p w:rsidR="004B70F7" w:rsidRDefault="004B70F7" w:rsidP="006C25DC">
            <w:pPr>
              <w:autoSpaceDE w:val="0"/>
              <w:autoSpaceDN w:val="0"/>
              <w:adjustRightInd w:val="0"/>
              <w:spacing w:after="30" w:line="276" w:lineRule="auto"/>
              <w:rPr>
                <w:rFonts w:ascii="Janda Elegant Handwriting" w:hAnsi="Janda Elegant Handwriting" w:cs="Janda Elegant Handwriting"/>
                <w:b/>
                <w:bCs/>
                <w:sz w:val="72"/>
                <w:szCs w:val="48"/>
              </w:rPr>
            </w:pPr>
            <w:r>
              <w:rPr>
                <w:rFonts w:ascii="Janda Elegant Handwriting" w:hAnsi="Janda Elegant Handwriting" w:cs="Janda Elegant Handwriting"/>
                <w:b/>
                <w:bCs/>
                <w:sz w:val="72"/>
                <w:szCs w:val="48"/>
              </w:rPr>
              <w:t>8</w:t>
            </w:r>
            <w:r w:rsidRPr="00000065">
              <w:rPr>
                <w:rFonts w:ascii="Janda Elegant Handwriting" w:hAnsi="Janda Elegant Handwriting" w:cs="Janda Elegant Handwriting"/>
                <w:b/>
                <w:bCs/>
                <w:sz w:val="72"/>
                <w:szCs w:val="48"/>
              </w:rPr>
              <w:t>.)</w:t>
            </w:r>
            <w:r w:rsidRPr="00000065">
              <w:rPr>
                <w:noProof/>
                <w:sz w:val="72"/>
                <w:szCs w:val="48"/>
              </w:rPr>
              <w:t xml:space="preserve"> </w:t>
            </w:r>
            <w:r w:rsidRPr="00000065">
              <w:rPr>
                <w:noProof/>
                <w:sz w:val="72"/>
                <w:szCs w:val="48"/>
              </w:rPr>
              <w:drawing>
                <wp:inline distT="0" distB="0" distL="0" distR="0" wp14:anchorId="6D982A10" wp14:editId="01929AE8">
                  <wp:extent cx="2647950" cy="648258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76233" cy="7041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30" w:type="dxa"/>
          </w:tcPr>
          <w:p w:rsidR="004B70F7" w:rsidRDefault="004B70F7" w:rsidP="006C25DC">
            <w:pPr>
              <w:autoSpaceDE w:val="0"/>
              <w:autoSpaceDN w:val="0"/>
              <w:adjustRightInd w:val="0"/>
              <w:spacing w:after="30" w:line="276" w:lineRule="auto"/>
              <w:rPr>
                <w:rFonts w:ascii="Janda Elegant Handwriting" w:hAnsi="Janda Elegant Handwriting" w:cs="Janda Elegant Handwriting"/>
                <w:b/>
                <w:bCs/>
                <w:sz w:val="72"/>
                <w:szCs w:val="48"/>
              </w:rPr>
            </w:pPr>
            <w:r>
              <w:rPr>
                <w:rFonts w:ascii="Janda Elegant Handwriting" w:hAnsi="Janda Elegant Handwriting" w:cs="Janda Elegant Handwriting"/>
                <w:b/>
                <w:bCs/>
                <w:sz w:val="72"/>
                <w:szCs w:val="48"/>
              </w:rPr>
              <w:t>9</w:t>
            </w:r>
            <w:r w:rsidRPr="00000065">
              <w:rPr>
                <w:rFonts w:ascii="Janda Elegant Handwriting" w:hAnsi="Janda Elegant Handwriting" w:cs="Janda Elegant Handwriting"/>
                <w:b/>
                <w:bCs/>
                <w:sz w:val="72"/>
                <w:szCs w:val="48"/>
              </w:rPr>
              <w:t xml:space="preserve">.) </w:t>
            </w:r>
            <w:r w:rsidRPr="00000065">
              <w:rPr>
                <w:noProof/>
                <w:sz w:val="72"/>
                <w:szCs w:val="48"/>
              </w:rPr>
              <w:drawing>
                <wp:inline distT="0" distB="0" distL="0" distR="0" wp14:anchorId="704D69C1" wp14:editId="64DF0926">
                  <wp:extent cx="2550214" cy="563880"/>
                  <wp:effectExtent l="0" t="0" r="2540" b="762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706" cy="6066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70F7" w:rsidTr="006C25DC">
        <w:trPr>
          <w:trHeight w:val="5120"/>
        </w:trPr>
        <w:tc>
          <w:tcPr>
            <w:tcW w:w="10861" w:type="dxa"/>
            <w:gridSpan w:val="2"/>
          </w:tcPr>
          <w:p w:rsidR="004B70F7" w:rsidRDefault="004B70F7" w:rsidP="006C25DC">
            <w:pPr>
              <w:autoSpaceDE w:val="0"/>
              <w:autoSpaceDN w:val="0"/>
              <w:adjustRightInd w:val="0"/>
              <w:spacing w:after="30" w:line="276" w:lineRule="auto"/>
              <w:rPr>
                <w:rFonts w:ascii="Janda Elegant Handwriting" w:hAnsi="Janda Elegant Handwriting" w:cs="Janda Elegant Handwriting"/>
                <w:b/>
                <w:bCs/>
                <w:sz w:val="72"/>
                <w:szCs w:val="48"/>
              </w:rPr>
            </w:pPr>
            <w:r>
              <w:rPr>
                <w:rFonts w:ascii="Janda Elegant Handwriting" w:hAnsi="Janda Elegant Handwriting" w:cs="Janda Elegant Handwriting"/>
                <w:b/>
                <w:bCs/>
                <w:sz w:val="72"/>
                <w:szCs w:val="48"/>
              </w:rPr>
              <w:t>10</w:t>
            </w:r>
            <w:r w:rsidRPr="00000065">
              <w:rPr>
                <w:rFonts w:ascii="Janda Elegant Handwriting" w:hAnsi="Janda Elegant Handwriting" w:cs="Janda Elegant Handwriting"/>
                <w:b/>
                <w:bCs/>
                <w:sz w:val="72"/>
                <w:szCs w:val="48"/>
              </w:rPr>
              <w:t xml:space="preserve">.) </w:t>
            </w:r>
            <w:r w:rsidRPr="00000065">
              <w:rPr>
                <w:noProof/>
                <w:sz w:val="72"/>
                <w:szCs w:val="48"/>
              </w:rPr>
              <w:drawing>
                <wp:inline distT="0" distB="0" distL="0" distR="0" wp14:anchorId="5B6EDBBB" wp14:editId="46F08879">
                  <wp:extent cx="3341538" cy="59436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61976" cy="6335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B70F7" w:rsidRPr="00A601C1" w:rsidRDefault="004B70F7" w:rsidP="004B70F7">
      <w:pPr>
        <w:jc w:val="center"/>
        <w:rPr>
          <w:rFonts w:ascii="Century Gothic" w:hAnsi="Century Gothic"/>
          <w:sz w:val="96"/>
          <w:szCs w:val="48"/>
        </w:rPr>
      </w:pPr>
      <w:r w:rsidRPr="00A601C1">
        <w:rPr>
          <w:rFonts w:ascii="Century Gothic" w:hAnsi="Century Gothic"/>
          <w:sz w:val="96"/>
          <w:szCs w:val="48"/>
        </w:rPr>
        <w:t xml:space="preserve">When applying radical functions, we use their properties to solve real-world problems. To do this, we generally </w:t>
      </w:r>
      <w:r>
        <w:rPr>
          <w:rFonts w:ascii="KG Second Chances Solid" w:hAnsi="KG Second Chances Solid"/>
          <w:b/>
          <w:sz w:val="96"/>
          <w:szCs w:val="48"/>
        </w:rPr>
        <w:t>__________________</w:t>
      </w:r>
      <w:r w:rsidRPr="00A601C1">
        <w:rPr>
          <w:rFonts w:ascii="Century Gothic" w:hAnsi="Century Gothic"/>
          <w:sz w:val="96"/>
          <w:szCs w:val="48"/>
        </w:rPr>
        <w:t xml:space="preserve"> in given information into the equation and </w:t>
      </w:r>
      <w:r>
        <w:rPr>
          <w:rFonts w:ascii="KG Second Chances Solid" w:hAnsi="KG Second Chances Solid"/>
          <w:b/>
          <w:sz w:val="96"/>
          <w:szCs w:val="48"/>
        </w:rPr>
        <w:t>_________________</w:t>
      </w:r>
      <w:r w:rsidRPr="00A601C1">
        <w:rPr>
          <w:rFonts w:ascii="Century Gothic" w:hAnsi="Century Gothic"/>
          <w:sz w:val="96"/>
          <w:szCs w:val="48"/>
        </w:rPr>
        <w:t xml:space="preserve"> for the required variable.</w:t>
      </w:r>
    </w:p>
    <w:p w:rsidR="004B70F7" w:rsidRDefault="004B70F7" w:rsidP="004B70F7">
      <w:pPr>
        <w:jc w:val="center"/>
        <w:rPr>
          <w:rFonts w:ascii="Janda Elegant Handwriting" w:hAnsi="Janda Elegant Handwriting"/>
          <w:b/>
          <w:sz w:val="56"/>
          <w:szCs w:val="48"/>
          <w:u w:val="single"/>
        </w:rPr>
      </w:pPr>
    </w:p>
    <w:p w:rsidR="004B70F7" w:rsidRPr="00000065" w:rsidRDefault="004B70F7" w:rsidP="004B70F7">
      <w:pPr>
        <w:jc w:val="center"/>
        <w:rPr>
          <w:rFonts w:ascii="Janda Elegant Handwriting" w:hAnsi="Janda Elegant Handwriting"/>
          <w:b/>
          <w:sz w:val="56"/>
          <w:szCs w:val="48"/>
          <w:u w:val="single"/>
        </w:rPr>
      </w:pPr>
      <w:r w:rsidRPr="00000065">
        <w:rPr>
          <w:rFonts w:ascii="Janda Elegant Handwriting" w:hAnsi="Janda Elegant Handwriting"/>
          <w:b/>
          <w:sz w:val="56"/>
          <w:szCs w:val="48"/>
          <w:u w:val="single"/>
        </w:rPr>
        <w:t>Example</w:t>
      </w:r>
      <w:r>
        <w:rPr>
          <w:rFonts w:ascii="Janda Elegant Handwriting" w:hAnsi="Janda Elegant Handwriting"/>
          <w:b/>
          <w:sz w:val="56"/>
          <w:szCs w:val="48"/>
          <w:u w:val="single"/>
        </w:rPr>
        <w:t xml:space="preserve"> 11</w:t>
      </w:r>
      <w:r w:rsidRPr="00000065">
        <w:rPr>
          <w:rFonts w:ascii="Janda Elegant Handwriting" w:hAnsi="Janda Elegant Handwriting"/>
          <w:b/>
          <w:sz w:val="56"/>
          <w:szCs w:val="48"/>
          <w:u w:val="single"/>
        </w:rPr>
        <w:t>:</w:t>
      </w:r>
    </w:p>
    <w:p w:rsidR="004B70F7" w:rsidRPr="00000065" w:rsidRDefault="004B70F7" w:rsidP="004B70F7">
      <w:pPr>
        <w:rPr>
          <w:rFonts w:ascii="Janda Elegant Handwriting" w:hAnsi="Janda Elegant Handwriting"/>
          <w:sz w:val="72"/>
          <w:szCs w:val="48"/>
        </w:rPr>
      </w:pPr>
      <w:r w:rsidRPr="00A601C1">
        <w:rPr>
          <w:rFonts w:ascii="Century Gothic" w:hAnsi="Century Gothic"/>
          <w:sz w:val="60"/>
          <w:szCs w:val="60"/>
        </w:rPr>
        <w:t xml:space="preserve">The formula </w:t>
      </w:r>
      <w:bookmarkStart w:id="1" w:name="OLE_LINK1"/>
      <w:bookmarkStart w:id="2" w:name="OLE_LINK2"/>
      <w:r w:rsidRPr="00A601C1">
        <w:rPr>
          <w:rFonts w:ascii="Century Gothic" w:hAnsi="Century Gothic"/>
          <w:position w:val="-26"/>
          <w:sz w:val="60"/>
          <w:szCs w:val="60"/>
        </w:rPr>
        <w:object w:dxaOrig="1200" w:dyaOrig="700">
          <v:shape id="_x0000_i1029" type="#_x0000_t75" style="width:87.05pt;height:50.25pt" o:ole="">
            <v:imagedata r:id="rId21" o:title=""/>
          </v:shape>
          <o:OLEObject Type="Embed" ProgID="Equation.DSMT4" ShapeID="_x0000_i1029" DrawAspect="Content" ObjectID="_1570261984" r:id="rId22"/>
        </w:object>
      </w:r>
      <w:bookmarkEnd w:id="1"/>
      <w:bookmarkEnd w:id="2"/>
      <w:r w:rsidRPr="00A601C1">
        <w:rPr>
          <w:rFonts w:ascii="Century Gothic" w:hAnsi="Century Gothic"/>
          <w:sz w:val="60"/>
          <w:szCs w:val="60"/>
        </w:rPr>
        <w:t xml:space="preserve"> represents the swing of a pendulum. S is the time in seconds to swing back and forth, and L is the length of the pendulum in feet. Find the l</w:t>
      </w:r>
      <w:r>
        <w:rPr>
          <w:rFonts w:ascii="Century Gothic" w:hAnsi="Century Gothic"/>
          <w:sz w:val="60"/>
          <w:szCs w:val="60"/>
        </w:rPr>
        <w:t>ength of a pendulum that makes a single</w:t>
      </w:r>
      <w:r w:rsidRPr="00A601C1">
        <w:rPr>
          <w:rFonts w:ascii="Century Gothic" w:hAnsi="Century Gothic"/>
          <w:sz w:val="60"/>
          <w:szCs w:val="60"/>
        </w:rPr>
        <w:t xml:space="preserve"> swing in 2.5 seconds. (Round your answer to 3 decimal places.)</w:t>
      </w:r>
    </w:p>
    <w:p w:rsidR="004B70F7" w:rsidRPr="00000065" w:rsidRDefault="004B70F7" w:rsidP="004B70F7">
      <w:pPr>
        <w:rPr>
          <w:rFonts w:ascii="Janda Elegant Handwriting" w:hAnsi="Janda Elegant Handwriting"/>
          <w:sz w:val="72"/>
          <w:szCs w:val="48"/>
        </w:rPr>
      </w:pPr>
    </w:p>
    <w:p w:rsidR="004B70F7" w:rsidRPr="00685F9F" w:rsidRDefault="004B70F7" w:rsidP="004B70F7">
      <w:pPr>
        <w:rPr>
          <w:rFonts w:ascii="Segoe Print" w:hAnsi="Segoe Print"/>
          <w:sz w:val="52"/>
        </w:rPr>
      </w:pPr>
    </w:p>
    <w:p w:rsidR="00E308D7" w:rsidRDefault="00E308D7" w:rsidP="00395DAC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80"/>
          <w:szCs w:val="80"/>
        </w:rPr>
      </w:pPr>
    </w:p>
    <w:p w:rsidR="00E308D7" w:rsidRPr="006B0318" w:rsidRDefault="00E308D7" w:rsidP="00395DAC">
      <w:pPr>
        <w:autoSpaceDE w:val="0"/>
        <w:autoSpaceDN w:val="0"/>
        <w:adjustRightInd w:val="0"/>
        <w:spacing w:after="20" w:line="240" w:lineRule="auto"/>
        <w:rPr>
          <w:rFonts w:ascii="CAC One Seventy" w:hAnsi="CAC One Seventy" w:cs="CAC One Seventy"/>
          <w:color w:val="000000"/>
          <w:sz w:val="80"/>
          <w:szCs w:val="80"/>
        </w:rPr>
      </w:pPr>
    </w:p>
    <w:p w:rsidR="00395DAC" w:rsidRDefault="00395DAC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FF0000"/>
          <w:sz w:val="80"/>
          <w:szCs w:val="80"/>
        </w:rPr>
      </w:pPr>
    </w:p>
    <w:p w:rsidR="00395DAC" w:rsidRPr="006B0318" w:rsidRDefault="00395DAC" w:rsidP="006B0318">
      <w:pPr>
        <w:autoSpaceDE w:val="0"/>
        <w:autoSpaceDN w:val="0"/>
        <w:adjustRightInd w:val="0"/>
        <w:spacing w:after="20" w:line="240" w:lineRule="auto"/>
        <w:jc w:val="center"/>
        <w:rPr>
          <w:rFonts w:ascii="CAC One Seventy" w:hAnsi="CAC One Seventy" w:cs="CAC One Seventy"/>
          <w:b/>
          <w:bCs/>
          <w:color w:val="FF0000"/>
          <w:sz w:val="80"/>
          <w:szCs w:val="80"/>
        </w:rPr>
      </w:pPr>
    </w:p>
    <w:sectPr w:rsidR="00395DAC" w:rsidRPr="006B0318" w:rsidSect="006B0318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C One Seventy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Janda Elegant Handwriting">
    <w:panose1 w:val="02000000000000000000"/>
    <w:charset w:val="00"/>
    <w:family w:val="auto"/>
    <w:pitch w:val="variable"/>
    <w:sig w:usb0="A000002F" w:usb1="00000042" w:usb2="00000000" w:usb3="00000000" w:csb0="00000003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KG Second Chances Solid">
    <w:panose1 w:val="02000000000000000000"/>
    <w:charset w:val="00"/>
    <w:family w:val="auto"/>
    <w:pitch w:val="variable"/>
    <w:sig w:usb0="A000002F" w:usb1="00000042" w:usb2="00000000" w:usb3="00000000" w:csb0="00000003" w:csb1="00000000"/>
  </w:font>
  <w:font w:name="Segoe Print">
    <w:panose1 w:val="02000600000000000000"/>
    <w:charset w:val="00"/>
    <w:family w:val="auto"/>
    <w:pitch w:val="variable"/>
    <w:sig w:usb0="0000028F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0318"/>
    <w:rsid w:val="00027A28"/>
    <w:rsid w:val="00395DAC"/>
    <w:rsid w:val="00436247"/>
    <w:rsid w:val="004B70F7"/>
    <w:rsid w:val="006B0318"/>
    <w:rsid w:val="00BC281E"/>
    <w:rsid w:val="00C409B1"/>
    <w:rsid w:val="00D57AB3"/>
    <w:rsid w:val="00D92249"/>
    <w:rsid w:val="00E308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ACC353"/>
  <w15:chartTrackingRefBased/>
  <w15:docId w15:val="{7F504C7A-0240-498D-BC5E-289938C9E4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B031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0318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395D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8.wmf"/><Relationship Id="rId18" Type="http://schemas.openxmlformats.org/officeDocument/2006/relationships/image" Target="media/image11.png"/><Relationship Id="rId3" Type="http://schemas.openxmlformats.org/officeDocument/2006/relationships/webSettings" Target="webSettings.xml"/><Relationship Id="rId21" Type="http://schemas.openxmlformats.org/officeDocument/2006/relationships/image" Target="media/image14.wmf"/><Relationship Id="rId7" Type="http://schemas.openxmlformats.org/officeDocument/2006/relationships/image" Target="media/image4.png"/><Relationship Id="rId12" Type="http://schemas.openxmlformats.org/officeDocument/2006/relationships/oleObject" Target="embeddings/oleObject2.bin"/><Relationship Id="rId17" Type="http://schemas.openxmlformats.org/officeDocument/2006/relationships/image" Target="media/image10.png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wmf"/><Relationship Id="rId24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image" Target="media/image9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2.png"/><Relationship Id="rId4" Type="http://schemas.openxmlformats.org/officeDocument/2006/relationships/image" Target="media/image1.png"/><Relationship Id="rId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0</Pages>
  <Words>271</Words>
  <Characters>154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5</cp:revision>
  <cp:lastPrinted>2016-01-14T18:27:00Z</cp:lastPrinted>
  <dcterms:created xsi:type="dcterms:W3CDTF">2016-01-14T18:27:00Z</dcterms:created>
  <dcterms:modified xsi:type="dcterms:W3CDTF">2017-10-23T15:06:00Z</dcterms:modified>
</cp:coreProperties>
</file>